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105"/>
  </p:notesMasterIdLst>
  <p:sldIdLst>
    <p:sldId id="297" r:id="rId2"/>
    <p:sldId id="568" r:id="rId3"/>
    <p:sldId id="578" r:id="rId4"/>
    <p:sldId id="576" r:id="rId5"/>
    <p:sldId id="509" r:id="rId6"/>
    <p:sldId id="577" r:id="rId7"/>
    <p:sldId id="569" r:id="rId8"/>
    <p:sldId id="583" r:id="rId9"/>
    <p:sldId id="506" r:id="rId10"/>
    <p:sldId id="580" r:id="rId11"/>
    <p:sldId id="581" r:id="rId12"/>
    <p:sldId id="582" r:id="rId13"/>
    <p:sldId id="579" r:id="rId14"/>
    <p:sldId id="584" r:id="rId15"/>
    <p:sldId id="586" r:id="rId16"/>
    <p:sldId id="587" r:id="rId17"/>
    <p:sldId id="507" r:id="rId18"/>
    <p:sldId id="590" r:id="rId19"/>
    <p:sldId id="589" r:id="rId20"/>
    <p:sldId id="503" r:id="rId21"/>
    <p:sldId id="588" r:id="rId22"/>
    <p:sldId id="593" r:id="rId23"/>
    <p:sldId id="592" r:id="rId24"/>
    <p:sldId id="570" r:id="rId25"/>
    <p:sldId id="591" r:id="rId26"/>
    <p:sldId id="596" r:id="rId27"/>
    <p:sldId id="597" r:id="rId28"/>
    <p:sldId id="595" r:id="rId29"/>
    <p:sldId id="594" r:id="rId30"/>
    <p:sldId id="571" r:id="rId31"/>
    <p:sldId id="598" r:id="rId32"/>
    <p:sldId id="599" r:id="rId33"/>
    <p:sldId id="508" r:id="rId34"/>
    <p:sldId id="603" r:id="rId35"/>
    <p:sldId id="602" r:id="rId36"/>
    <p:sldId id="600" r:id="rId37"/>
    <p:sldId id="601" r:id="rId38"/>
    <p:sldId id="498" r:id="rId39"/>
    <p:sldId id="612" r:id="rId40"/>
    <p:sldId id="610" r:id="rId41"/>
    <p:sldId id="609" r:id="rId42"/>
    <p:sldId id="608" r:id="rId43"/>
    <p:sldId id="607" r:id="rId44"/>
    <p:sldId id="606" r:id="rId45"/>
    <p:sldId id="605" r:id="rId46"/>
    <p:sldId id="604" r:id="rId47"/>
    <p:sldId id="511" r:id="rId48"/>
    <p:sldId id="617" r:id="rId49"/>
    <p:sldId id="616" r:id="rId50"/>
    <p:sldId id="615" r:id="rId51"/>
    <p:sldId id="614" r:id="rId52"/>
    <p:sldId id="613" r:id="rId53"/>
    <p:sldId id="400" r:id="rId54"/>
    <p:sldId id="621" r:id="rId55"/>
    <p:sldId id="622" r:id="rId56"/>
    <p:sldId id="620" r:id="rId57"/>
    <p:sldId id="619" r:id="rId58"/>
    <p:sldId id="519" r:id="rId59"/>
    <p:sldId id="618" r:id="rId60"/>
    <p:sldId id="623" r:id="rId61"/>
    <p:sldId id="525" r:id="rId62"/>
    <p:sldId id="626" r:id="rId63"/>
    <p:sldId id="625" r:id="rId64"/>
    <p:sldId id="624" r:id="rId65"/>
    <p:sldId id="530" r:id="rId66"/>
    <p:sldId id="630" r:id="rId67"/>
    <p:sldId id="629" r:id="rId68"/>
    <p:sldId id="628" r:id="rId69"/>
    <p:sldId id="627" r:id="rId70"/>
    <p:sldId id="572" r:id="rId71"/>
    <p:sldId id="632" r:id="rId72"/>
    <p:sldId id="631" r:id="rId73"/>
    <p:sldId id="535" r:id="rId74"/>
    <p:sldId id="638" r:id="rId75"/>
    <p:sldId id="637" r:id="rId76"/>
    <p:sldId id="636" r:id="rId77"/>
    <p:sldId id="635" r:id="rId78"/>
    <p:sldId id="634" r:id="rId79"/>
    <p:sldId id="633" r:id="rId80"/>
    <p:sldId id="573" r:id="rId81"/>
    <p:sldId id="642" r:id="rId82"/>
    <p:sldId id="641" r:id="rId83"/>
    <p:sldId id="640" r:id="rId84"/>
    <p:sldId id="639" r:id="rId85"/>
    <p:sldId id="574" r:id="rId86"/>
    <p:sldId id="548" r:id="rId87"/>
    <p:sldId id="643" r:id="rId88"/>
    <p:sldId id="644" r:id="rId89"/>
    <p:sldId id="645" r:id="rId90"/>
    <p:sldId id="646" r:id="rId91"/>
    <p:sldId id="647" r:id="rId92"/>
    <p:sldId id="648" r:id="rId93"/>
    <p:sldId id="652" r:id="rId94"/>
    <p:sldId id="653" r:id="rId95"/>
    <p:sldId id="654" r:id="rId96"/>
    <p:sldId id="412" r:id="rId97"/>
    <p:sldId id="656" r:id="rId98"/>
    <p:sldId id="657" r:id="rId99"/>
    <p:sldId id="658" r:id="rId100"/>
    <p:sldId id="659" r:id="rId101"/>
    <p:sldId id="549" r:id="rId102"/>
    <p:sldId id="575" r:id="rId103"/>
    <p:sldId id="660" r:id="rId10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6014" autoAdjust="0"/>
  </p:normalViewPr>
  <p:slideViewPr>
    <p:cSldViewPr>
      <p:cViewPr varScale="1">
        <p:scale>
          <a:sx n="65" d="100"/>
          <a:sy n="65" d="100"/>
        </p:scale>
        <p:origin x="146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1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9DC69E-88B7-42F8-99FB-6C8E9DBE6FDF}" type="datetimeFigureOut">
              <a:rPr lang="ru-RU" smtClean="0"/>
              <a:pPr/>
              <a:t>27.0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CC7F3A-F20E-4D43-8687-053A8F3DF1E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9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5343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3435610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215245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7220933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5872487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42352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34050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31440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22545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98241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87567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39470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112818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07316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0410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18429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29243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433680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73027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68108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14345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91891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259311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15535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4010138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0398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00827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00093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14407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838617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12059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671342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313604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34469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94774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7566954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1458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03904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085392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51013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10486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11479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654087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38292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850472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374637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31842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0003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277856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226548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747958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54011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254173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207990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600540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569661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431059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70488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29132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05122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808562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63153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404251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658143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2050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31563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079503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33001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6545804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822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699004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170605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397560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435870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77327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606748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0469046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96243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5424731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466524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05069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407943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289476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6529948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493639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706286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6424703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9951940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810858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500379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663976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377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095880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56519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7019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0288648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734549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806539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17495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54190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0518281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768334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688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AB15E-386D-41BA-AB57-4EA7907E0B1E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9242E-D924-4086-8E06-C83FABC85272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12AAD-7EDB-42C2-9C9D-F6337B806E95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17184-992F-4BE1-81E5-942E2C542D12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C0F08-D2C8-4E90-985F-03EE3292316B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14A8-C02E-4EFF-A2D1-8FAA53C8105F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3CB65-F4AA-4281-9DFD-314B9267B33A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BD386-7810-4DF4-96B6-F87C669ED225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21D4-2172-4805-87AE-BE359ACC7C01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A15E9-FDF3-4E3F-AACE-AF747140244A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CD7DA-6689-45C6-8D33-BE3BD54A420E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8C9A8-F94A-467C-B337-986F4505EF7E}" type="datetime1">
              <a:rPr lang="ru-RU" smtClean="0"/>
              <a:pPr/>
              <a:t>27.0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5" Type="http://schemas.openxmlformats.org/officeDocument/2006/relationships/hyperlink" Target="mailto:serovajskys@mail.ru" TargetMode="External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5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76971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l-</a:t>
            </a:r>
            <a:r>
              <a:rPr lang="en-US" sz="2800" b="1" dirty="0" err="1">
                <a:solidFill>
                  <a:srgbClr val="FF0000"/>
                </a:solidFill>
              </a:rPr>
              <a:t>Farabi</a:t>
            </a:r>
            <a:r>
              <a:rPr lang="en-US" sz="2800" b="1" dirty="0">
                <a:solidFill>
                  <a:srgbClr val="FF0000"/>
                </a:solidFill>
              </a:rPr>
              <a:t> Kazakh National Univers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Professor S</a:t>
            </a:r>
            <a:r>
              <a:rPr lang="ru-RU" sz="2800" b="1" dirty="0">
                <a:solidFill>
                  <a:srgbClr val="FF0000"/>
                </a:solidFill>
              </a:rPr>
              <a:t>. </a:t>
            </a:r>
            <a:r>
              <a:rPr lang="en-US" sz="2800" b="1" dirty="0">
                <a:solidFill>
                  <a:srgbClr val="FF0000"/>
                </a:solidFill>
              </a:rPr>
              <a:t>Serovajsky</a:t>
            </a:r>
          </a:p>
          <a:p>
            <a:pPr marL="0" indent="0" algn="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erovajskys@mail.ru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Almaty, 2021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4919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rect and inverse differentiatio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oblems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ifferential equation and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uchy problem</a:t>
            </a:r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2751246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4967287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partial differential equation is the problem of determining a surface by known tangent plan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is first order partial differential equation with respect to the function of two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equation can be solved by the characteristic method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necessary to have additional functional conditions for finding the concrete solution of the partial differential equation</a:t>
            </a: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476005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Autofit/>
          </a:bodyPr>
          <a:lstStyle/>
          <a:p>
            <a:r>
              <a:rPr lang="en-US" sz="3600" b="1" dirty="0"/>
              <a:t>Task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ing of boundary problems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ordinary differential equations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262729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Autofit/>
          </a:bodyPr>
          <a:lstStyle/>
          <a:p>
            <a:r>
              <a:rPr lang="en-US" sz="3600" b="1" dirty="0"/>
              <a:t>Next step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0944394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Autofit/>
          </a:bodyPr>
          <a:lstStyle/>
          <a:p>
            <a:r>
              <a:rPr lang="en-US" sz="3600" b="1" dirty="0"/>
              <a:t>Next step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3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s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mathematical models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physical processes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</a:t>
            </a:r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870360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rect and inverse differentiatio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oblems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ifferential equation and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uchy problem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ectilinear movement of the body</a:t>
            </a:r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58690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rect and inverse differentiatio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oblems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ifferential equation and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uchy problem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ectilinear movement of the body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ngent plane</a:t>
            </a:r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26908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rect and inverse differentiatio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oblems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Differential equation and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uchy problem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ectilinear movement of the body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ngent plan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rst order partial differential equations </a:t>
            </a:r>
          </a:p>
          <a:p>
            <a:pPr algn="ctr"/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82655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Introduc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40843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he course of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s</a:t>
            </a:r>
            <a:endParaRPr lang="ru-RU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44165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Introduc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40843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he course of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</a:t>
            </a: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17794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Introduc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40843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he course of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</a:t>
            </a: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inary differential equation is an equation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unknown function under the derivative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144404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Introduc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40843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the course of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</a:t>
            </a: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inary differential equation is an equation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unknown function under the derivative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ased on the derivative notion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8582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is one of the most important concepts </a:t>
            </a:r>
            <a:b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mathematical analysis </a:t>
            </a:r>
            <a:b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29917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is one of the most important concept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mathematical analysi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 has three different interpreta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7522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697706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12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5400" b="1" dirty="0">
                <a:solidFill>
                  <a:srgbClr val="FF0000"/>
                </a:solidFill>
              </a:rPr>
              <a:t>Part I. INTRODU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940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is one of the most important concept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mathematical analysi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 has three different interpreta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tic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us consider a function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x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70224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is one of the most important concept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mathematical analysis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 has three different interpreta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tic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us consider a function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=x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s derivative at a point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following limit if it exists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96A5E37-C0F1-4FF9-97C7-4D89BF9FC0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1206" y="5055344"/>
          <a:ext cx="4353042" cy="103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9" name="Equation" r:id="rId4" imgW="1676160" imgH="393480" progId="Equation.DSMT4">
                  <p:embed/>
                </p:oleObj>
              </mc:Choice>
              <mc:Fallback>
                <p:oleObj name="Equation" r:id="rId4" imgW="167616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96A5E37-C0F1-4FF9-97C7-4D89BF9FC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206" y="5055344"/>
                        <a:ext cx="4353042" cy="1037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7225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metric definition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??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25F563A-DED8-41EB-9DCA-54A33762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73359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metric definition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us consider a curv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25F563A-DED8-41EB-9DCA-54A33762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09842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metric definition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us consider a curv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derivative is the tangent of the angl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tween abscissa axe and the tangent at the considered point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25F563A-DED8-41EB-9DCA-54A33762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55156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metric definition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t us consider a curv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derivative is the tangent of the angl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tween abscissa axe and the tangent at the considered point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25F563A-DED8-41EB-9DCA-54A33762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926BDDE-344E-40B2-B4F8-96F8A97AAA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195960"/>
          <a:ext cx="4697519" cy="294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Picture" r:id="rId4" imgW="2167636" imgH="1376090" progId="Word.Picture.8">
                  <p:embed/>
                </p:oleObj>
              </mc:Choice>
              <mc:Fallback>
                <p:oleObj name="Picture" r:id="rId4" imgW="2167636" imgH="1376090" progId="Word.Picture.8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2926BDDE-344E-40B2-B4F8-96F8A97AA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195960"/>
                        <a:ext cx="4697519" cy="294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002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cal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??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4FBFD3-00CF-47EE-B1B1-73B02133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66585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cal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dle velocity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defined as the ratio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the distance traveled to the travel time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4FBFD3-00CF-47EE-B1B1-73B02133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70915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cal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dle velocity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defined as the ratio of the distance traveled to the travel time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4FBFD3-00CF-47EE-B1B1-73B02133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A25D49E-F8D6-45AE-883E-C5E29A3A7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880" y="2741166"/>
          <a:ext cx="2060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A25D49E-F8D6-45AE-883E-C5E29A3A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41166"/>
                        <a:ext cx="20605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0597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cal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dle velocity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defined as the ratio of the distance traveled to the travel time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stant velocity at a time moment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way traversed </a:t>
            </a:r>
            <a:b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 an arbitrarily short time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4FBFD3-00CF-47EE-B1B1-73B02133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A25D49E-F8D6-45AE-883E-C5E29A3A7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880" y="2741166"/>
          <a:ext cx="2060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1" name="Equation" r:id="rId4" imgW="990360" imgH="393480" progId="Equation.DSMT4">
                  <p:embed/>
                </p:oleObj>
              </mc:Choice>
              <mc:Fallback>
                <p:oleObj name="Equation" r:id="rId4" imgW="99036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A25D49E-F8D6-45AE-883E-C5E29A3A7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41166"/>
                        <a:ext cx="20605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395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ree lectures to answer the following question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out partial differential equations:</a:t>
            </a:r>
          </a:p>
          <a:p>
            <a:pPr mar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46884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hree interpretations of derivative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chanical defini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ddle velocity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defined as the ratio of the distance traveled to the travel time</a:t>
            </a:r>
            <a:endParaRPr lang="ru-RU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stant velocity at a time moment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way traversed </a:t>
            </a:r>
            <a:b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 an arbitrarily short time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26013C6-B1C5-4AD4-84FA-81A3DC694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96A5E37-C0F1-4FF9-97C7-4D89BF9FC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23286"/>
              </p:ext>
            </p:extLst>
          </p:nvPr>
        </p:nvGraphicFramePr>
        <p:xfrm>
          <a:off x="2695672" y="4653136"/>
          <a:ext cx="4036568" cy="98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96A5E37-C0F1-4FF9-97C7-4D89BF9FC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672" y="4653136"/>
                        <a:ext cx="4036568" cy="985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904FBFD3-00CF-47EE-B1B1-73B021337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A25D49E-F8D6-45AE-883E-C5E29A3A7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86304"/>
              </p:ext>
            </p:extLst>
          </p:nvPr>
        </p:nvGraphicFramePr>
        <p:xfrm>
          <a:off x="3491880" y="2741166"/>
          <a:ext cx="2060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0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741166"/>
                        <a:ext cx="20605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2613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Direct and inverse differentiation problem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52553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can have direct and inverse differentiation problems</a:t>
            </a:r>
          </a:p>
          <a:p>
            <a:pPr marL="0" indent="0" algn="ctr">
              <a:buNone/>
            </a:pPr>
            <a:endParaRPr lang="en-US" sz="1400" b="1" dirty="0">
              <a:latin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62166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Direct and inverse differentiation problem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52553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can have direct and inverse differentiation problems</a:t>
            </a:r>
          </a:p>
          <a:p>
            <a:pPr marL="0" indent="0" algn="ctr">
              <a:buNone/>
            </a:pPr>
            <a:endParaRPr lang="en-US" sz="1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600" b="1" dirty="0">
                <a:latin typeface="Times New Roman" panose="02020603050405020304" pitchFamily="18" charset="0"/>
              </a:rPr>
              <a:t>Direct problems</a:t>
            </a: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derivative by the known function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tangent by the known curve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velocity by the known law of movement 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400" b="1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7543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Direct and inverse differentiation problem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2033"/>
            <a:ext cx="9144000" cy="52553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can have direct and inverse differentiation problems</a:t>
            </a:r>
          </a:p>
          <a:p>
            <a:pPr marL="0" indent="0" algn="ctr">
              <a:buNone/>
            </a:pPr>
            <a:endParaRPr lang="en-US" sz="14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600" b="1" dirty="0">
                <a:latin typeface="Times New Roman" panose="02020603050405020304" pitchFamily="18" charset="0"/>
              </a:rPr>
              <a:t>Direct problems</a:t>
            </a: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derivative by the known function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tangent by the known curve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termine the velocity by the known law of movement </a:t>
            </a:r>
            <a:endParaRPr lang="ru-RU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400" b="1" dirty="0"/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problems</a:t>
            </a: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function by the known derivative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curve by the known tangent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65225" algn="just">
              <a:lnSpc>
                <a:spcPct val="107000"/>
              </a:lnSpc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law of movement by the known velocity</a:t>
            </a:r>
            <a:endParaRPr lang="ru-RU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2800" b="1" dirty="0">
                <a:solidFill>
                  <a:schemeClr val="bg1"/>
                </a:solidFill>
              </a:rPr>
              <a:t>.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83120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Differential equation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74924"/>
            <a:ext cx="9252520" cy="563570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 is the differentiation inverse problem?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F3F859-04CB-4310-8793-9CC975B70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51118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Differential equation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74924"/>
            <a:ext cx="9252520" cy="563570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 is the differentiation inverse problem?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problem of determining a function by its known derivativ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F3F859-04CB-4310-8793-9CC975B70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47234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Differential equation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63570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 is the differentiation inverse problem?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problem of determining a function by its known derivative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have the equation</a:t>
            </a:r>
          </a:p>
          <a:p>
            <a:pPr marL="0" indent="0" algn="ctr">
              <a:buNone/>
            </a:pPr>
            <a:endParaRPr lang="en-US" sz="1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11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respect to the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the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F3F859-04CB-4310-8793-9CC975B70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E757568-9467-4169-9513-EB54EF35C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1910" y="2822075"/>
          <a:ext cx="1620180" cy="4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4" imgW="723586" imgH="203112" progId="Equation.DSMT4">
                  <p:embed/>
                </p:oleObj>
              </mc:Choice>
              <mc:Fallback>
                <p:oleObj name="Equation" r:id="rId4" imgW="723586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E757568-9467-4169-9513-EB54EF35C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910" y="2822075"/>
                        <a:ext cx="1620180" cy="462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439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Differential equation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63570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 is the differentiation inverse problem?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problem of determining a function by its known derivative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have the equation</a:t>
            </a:r>
          </a:p>
          <a:p>
            <a:pPr marL="0" indent="0" algn="ctr">
              <a:buNone/>
            </a:pPr>
            <a:endParaRPr lang="en-US" sz="1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11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respect to the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the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is?</a:t>
            </a:r>
            <a:endParaRPr lang="ru-RU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F3F859-04CB-4310-8793-9CC975B70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E757568-9467-4169-9513-EB54EF35C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1910" y="2822075"/>
          <a:ext cx="1620180" cy="4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9" name="Equation" r:id="rId4" imgW="723586" imgH="203112" progId="Equation.DSMT4">
                  <p:embed/>
                </p:oleObj>
              </mc:Choice>
              <mc:Fallback>
                <p:oleObj name="Equation" r:id="rId4" imgW="723586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8E757568-9467-4169-9513-EB54EF35C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910" y="2822075"/>
                        <a:ext cx="1620180" cy="462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028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Differential equation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74924"/>
            <a:ext cx="9144000" cy="5635707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 is the differentiation inverse problem?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problem of determining a function by its known derivative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e have the equation</a:t>
            </a:r>
          </a:p>
          <a:p>
            <a:pPr marL="0" indent="0" algn="ctr"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en-US" sz="1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respect to the functi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the functi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tion is called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fferential equatio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ecause we have the unknown function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nder the differentiation operation</a:t>
            </a: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F3F859-04CB-4310-8793-9CC975B70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8E757568-9467-4169-9513-EB54EF35C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216484"/>
              </p:ext>
            </p:extLst>
          </p:nvPr>
        </p:nvGraphicFramePr>
        <p:xfrm>
          <a:off x="3761910" y="2822075"/>
          <a:ext cx="1620180" cy="46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4" imgW="723586" imgH="203112" progId="Equation.DSMT4">
                  <p:embed/>
                </p:oleObj>
              </mc:Choice>
              <mc:Fallback>
                <p:oleObj name="Equation" r:id="rId4" imgW="72358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910" y="2822075"/>
                        <a:ext cx="1620180" cy="462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6786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3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87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ree lectures to answer the following question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out partial differential equations:</a:t>
            </a:r>
          </a:p>
          <a:p>
            <a:pPr mar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ru-RU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is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117796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at?</a:t>
            </a:r>
            <a:endParaRPr lang="en-US" sz="14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7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66098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00576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05338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solution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the equation is its general solutio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concrete value of the constan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en-US" sz="2400" b="1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4183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solutio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the equation is its general solu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concrete value of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we would like to determine the concrete function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it is necessary to add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?</a:t>
            </a:r>
            <a:endParaRPr lang="ru-RU" sz="24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7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47673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solutio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the equation is its general solu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concrete value of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we would like to determine the concrete function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it is necessary to add an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tial condi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re give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C247E61-45F3-4471-B925-1A1CAE9EF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37002"/>
              </p:ext>
            </p:extLst>
          </p:nvPr>
        </p:nvGraphicFramePr>
        <p:xfrm>
          <a:off x="3857248" y="5085184"/>
          <a:ext cx="1506840" cy="51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7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C247E61-45F3-4471-B925-1A1CAE9EF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48" y="5085184"/>
                        <a:ext cx="1506840" cy="51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3419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solutio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the equation is its general solu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concrete value of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we would like to determine the concrete function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it is necessary to add an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tial condi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re give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ial equation with initial condition is call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360964F-1462-4234-AD75-895C85118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C247E61-45F3-4471-B925-1A1CAE9EFE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248" y="5144617"/>
          <a:ext cx="1506840" cy="51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C247E61-45F3-4471-B925-1A1CAE9EF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48" y="5144617"/>
                        <a:ext cx="1506840" cy="51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425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Cauchy problem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340768"/>
            <a:ext cx="9144000" cy="551723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he easiest situation with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can determine the func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at satisfies the given equation for all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give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eneral solu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f the this equation</a:t>
            </a:r>
            <a:b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spc="-2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lution of differential equations can be determined accurate to a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solutio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the equation is its general solution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 concrete value of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we would like to determine the concrete function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it is necessary to add an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itial condition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re give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fferential equation with initial condition is called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chy problem</a:t>
            </a:r>
            <a:endParaRPr lang="ru-RU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B28EAD6-4DD8-4906-BF9F-85027AB020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360964F-1462-4234-AD75-895C85118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34684"/>
              </p:ext>
            </p:extLst>
          </p:nvPr>
        </p:nvGraphicFramePr>
        <p:xfrm>
          <a:off x="3674696" y="1844824"/>
          <a:ext cx="1761400" cy="461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8" name="Equation" r:id="rId4" imgW="799753" imgH="203112" progId="Equation.DSMT4">
                  <p:embed/>
                </p:oleObj>
              </mc:Choice>
              <mc:Fallback>
                <p:oleObj name="Equation" r:id="rId4" imgW="799753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696" y="1844824"/>
                        <a:ext cx="1761400" cy="461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1D34D0CA-B403-4E6E-8B6B-7621B337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C247E61-45F3-4471-B925-1A1CAE9EF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95438"/>
              </p:ext>
            </p:extLst>
          </p:nvPr>
        </p:nvGraphicFramePr>
        <p:xfrm>
          <a:off x="3857248" y="5144617"/>
          <a:ext cx="1506840" cy="51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9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48" y="5144617"/>
                        <a:ext cx="1506840" cy="516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1830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11413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cond Newton law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he movement is characterized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equality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= m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­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force,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mass, and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acceleration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0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0953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ree lectures to answer the following questions </a:t>
            </a:r>
          </a:p>
          <a:p>
            <a:pPr marL="0" indent="0" algn="ctr">
              <a:lnSpc>
                <a:spcPct val="107000"/>
              </a:lnSpc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out partial differential equations:</a:t>
            </a:r>
          </a:p>
          <a:p>
            <a:pPr mar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is?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40440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cond Newton law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he movement is characterized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equal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= m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force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mass,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acceleration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celeration is the second derivative of the body coordinate</a:t>
            </a:r>
            <a:endParaRPr lang="ru-RU" sz="3600" b="1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chemeClr val="bg1"/>
                </a:solidFill>
              </a:rPr>
              <a:t>Вопрос: что мы наблюдаем?</a:t>
            </a:r>
            <a:endParaRPr lang="en-US" sz="30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F4653EF-B0EF-4CC1-BEB2-3A05E06F2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316" y="3172618"/>
          <a:ext cx="1674764" cy="43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F4653EF-B0EF-4CC1-BEB2-3A05E06F2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16" y="3172618"/>
                        <a:ext cx="1674764" cy="43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04509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cond Newton law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he movement is characterized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equal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= m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force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mass,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acceleration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celeration is the second derivative of the body coordinate</a:t>
            </a:r>
            <a:endParaRPr lang="ru-RU" sz="36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chemeClr val="bg1"/>
                </a:solidFill>
              </a:rPr>
              <a:t>Вопрос: что мы наблюдаем?</a:t>
            </a:r>
            <a:endParaRPr lang="en-US" sz="3000" dirty="0">
              <a:solidFill>
                <a:schemeClr val="bg1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second order differential equation</a:t>
            </a:r>
            <a:endParaRPr lang="en-US" sz="3600" b="1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F4653EF-B0EF-4CC1-BEB2-3A05E06F2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7316" y="3172618"/>
          <a:ext cx="1674764" cy="43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3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F4653EF-B0EF-4CC1-BEB2-3A05E06F2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16" y="3172618"/>
                        <a:ext cx="1674764" cy="43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67475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cond Newton law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he movement is characterized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equal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= m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force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mass,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acceleration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celeration is the second derivative of the body coordinate</a:t>
            </a:r>
            <a:endParaRPr lang="ru-RU" sz="36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chemeClr val="bg1"/>
                </a:solidFill>
              </a:rPr>
              <a:t>Вопрос: что мы наблюдаем?</a:t>
            </a:r>
            <a:endParaRPr lang="en-US" sz="3000" dirty="0">
              <a:solidFill>
                <a:schemeClr val="bg1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second order differential equation</a:t>
            </a:r>
            <a:endParaRPr lang="en-US" sz="3600" b="1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chemeClr val="bg1"/>
                </a:solidFill>
              </a:rPr>
              <a:t>Вывод</a:t>
            </a:r>
            <a:r>
              <a:rPr lang="ru-RU" sz="3000" dirty="0">
                <a:solidFill>
                  <a:schemeClr val="bg1"/>
                </a:solidFill>
              </a:rPr>
              <a:t>: </a:t>
            </a:r>
            <a:r>
              <a:rPr lang="ru-RU" sz="3000" b="1" dirty="0">
                <a:solidFill>
                  <a:schemeClr val="bg1"/>
                </a:solidFill>
              </a:rPr>
              <a:t>состояние системы описывается функцией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e arbitrary constants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F4653EF-B0EF-4CC1-BEB2-3A05E06F2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64157"/>
              </p:ext>
            </p:extLst>
          </p:nvPr>
        </p:nvGraphicFramePr>
        <p:xfrm>
          <a:off x="3617316" y="3172618"/>
          <a:ext cx="1674764" cy="43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F4653EF-B0EF-4CC1-BEB2-3A05E06F2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16" y="3172618"/>
                        <a:ext cx="1674764" cy="43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74B71A0-23D5-4B1A-97C5-0486A3485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2950"/>
              </p:ext>
            </p:extLst>
          </p:nvPr>
        </p:nvGraphicFramePr>
        <p:xfrm>
          <a:off x="3204146" y="3964706"/>
          <a:ext cx="2519982" cy="47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8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74B71A0-23D5-4B1A-97C5-0486A3485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146" y="3964706"/>
                        <a:ext cx="2519982" cy="472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A3D89E8-FE23-4AE1-9CD6-98939219FB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4399394"/>
          <a:ext cx="3168352" cy="82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Equation" r:id="rId8" imgW="1600200" imgH="419100" progId="Equation.DSMT4">
                  <p:embed/>
                </p:oleObj>
              </mc:Choice>
              <mc:Fallback>
                <p:oleObj name="Equation" r:id="rId8" imgW="1600200" imgH="4191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CA3D89E8-FE23-4AE1-9CD6-98939219F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99394"/>
                        <a:ext cx="3168352" cy="829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24052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Rectilinear movement of the bod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12600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as an example the rectilinear movement of the body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econd Newton law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the movement is characterized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y the equal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= m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force,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mass, 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acceleration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celeration is the second derivative of the body coordinate</a:t>
            </a:r>
            <a:endParaRPr lang="ru-RU" sz="36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chemeClr val="bg1"/>
                </a:solidFill>
              </a:rPr>
              <a:t>Вопрос: что мы наблюдаем?</a:t>
            </a:r>
            <a:endParaRPr lang="en-US" sz="3000" dirty="0">
              <a:solidFill>
                <a:schemeClr val="bg1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the second order differential equation</a:t>
            </a:r>
            <a:endParaRPr lang="en-US" sz="3600" b="1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>
              <a:solidFill>
                <a:schemeClr val="bg1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b="1" dirty="0">
                <a:solidFill>
                  <a:schemeClr val="bg1"/>
                </a:solidFill>
              </a:rPr>
              <a:t>Вывод</a:t>
            </a:r>
            <a:r>
              <a:rPr lang="ru-RU" sz="3000" dirty="0">
                <a:solidFill>
                  <a:schemeClr val="bg1"/>
                </a:solidFill>
              </a:rPr>
              <a:t>: </a:t>
            </a:r>
            <a:r>
              <a:rPr lang="ru-RU" sz="3000" b="1" dirty="0">
                <a:solidFill>
                  <a:schemeClr val="bg1"/>
                </a:solidFill>
              </a:rPr>
              <a:t>состояние системы описывается функцией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e arbitrary constants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Add initial conditions for finding it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1500" i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9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Блок-схема: альтернативный процесс 9">
            <a:extLst>
              <a:ext uri="{FF2B5EF4-FFF2-40B4-BE49-F238E27FC236}">
                <a16:creationId xmlns:a16="http://schemas.microsoft.com/office/drawing/2014/main" id="{21EE329C-5465-425C-A64F-9006105D8E7B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3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1CF2CE2-EB52-4289-97A1-2FDDE7172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F4653EF-B0EF-4CC1-BEB2-3A05E06F2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36135"/>
              </p:ext>
            </p:extLst>
          </p:nvPr>
        </p:nvGraphicFramePr>
        <p:xfrm>
          <a:off x="3707904" y="3094363"/>
          <a:ext cx="1579116" cy="4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094363"/>
                        <a:ext cx="1579116" cy="406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CBA472E-E1AC-4BE1-8FBD-8DAA926FC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74B71A0-23D5-4B1A-97C5-0486A3485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64859"/>
              </p:ext>
            </p:extLst>
          </p:nvPr>
        </p:nvGraphicFramePr>
        <p:xfrm>
          <a:off x="3204146" y="3933056"/>
          <a:ext cx="2519982" cy="47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146" y="3933056"/>
                        <a:ext cx="2519982" cy="472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B1308E25-CD28-407A-947D-BA702EB2E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CA3D89E8-FE23-4AE1-9CD6-98939219F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4772"/>
              </p:ext>
            </p:extLst>
          </p:nvPr>
        </p:nvGraphicFramePr>
        <p:xfrm>
          <a:off x="2843808" y="4399394"/>
          <a:ext cx="3168352" cy="829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8" imgW="1600200" imgH="419100" progId="Equation.DSMT4">
                  <p:embed/>
                </p:oleObj>
              </mc:Choice>
              <mc:Fallback>
                <p:oleObj name="Equation" r:id="rId8" imgW="1600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399394"/>
                        <a:ext cx="3168352" cy="829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5D9445BF-193F-4349-A3D1-3EA47A6D8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C1FC5E3-DD1D-4BC7-89B1-EFFD7D39A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283626"/>
              </p:ext>
            </p:extLst>
          </p:nvPr>
        </p:nvGraphicFramePr>
        <p:xfrm>
          <a:off x="3062139" y="5884983"/>
          <a:ext cx="3022029" cy="53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1"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139" y="5884983"/>
                        <a:ext cx="3022029" cy="538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94493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261463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two variables determines a surface in the space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22692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two variables determines a surface in the spac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wo-dimensional analogue of the tangent to the curve at a point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tangent plane to the surface at the concrete point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75027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two variables determines a surface in the spac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wo-dimensional analogue of the tangent to the curve at a point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tangent plane to the surface at the concrete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tion of the tangent line to the curve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x=x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b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the poin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determined by the formula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23A3C1C-6CD9-4261-8E30-EE1421E2E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270" y="3670604"/>
          <a:ext cx="3309459" cy="47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1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23A3C1C-6CD9-4261-8E30-EE1421E2E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70" y="3670604"/>
                        <a:ext cx="3309459" cy="478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5551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two variables determines a surface in the spac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wo-dimensional analogue of the tangent to the curve at a point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tangent plane to the surface at the concrete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tion of the tangent line to the curv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x=x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b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the poi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determined by the formula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tion of the tangent plane to the surfac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=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point (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4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</a:rPr>
              <a:t>is determined by the formula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23A3C1C-6CD9-4261-8E30-EE1421E2E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3783"/>
              </p:ext>
            </p:extLst>
          </p:nvPr>
        </p:nvGraphicFramePr>
        <p:xfrm>
          <a:off x="2917270" y="3670604"/>
          <a:ext cx="3309459" cy="47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70" y="3670604"/>
                        <a:ext cx="3309459" cy="478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60532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15962"/>
          </a:xfrm>
        </p:spPr>
        <p:txBody>
          <a:bodyPr>
            <a:normAutofit/>
          </a:bodyPr>
          <a:lstStyle/>
          <a:p>
            <a:r>
              <a:rPr lang="ru-RU" sz="3600" b="1" dirty="0"/>
              <a:t> </a:t>
            </a:r>
            <a:r>
              <a:rPr lang="en-US" sz="3600" b="1" dirty="0">
                <a:solidFill>
                  <a:srgbClr val="000000"/>
                </a:solidFill>
                <a:effectLst/>
                <a:ea typeface="Calibri" panose="020F0502020204030204" pitchFamily="34" charset="0"/>
              </a:rPr>
              <a:t>Tangent plan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one variable determines a curve on the pla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nction of two variables determines a surface in the spac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wo-dimensional analogue of the tangent to the curve at a point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the tangent plane to the surface at the concrete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tion of the tangent line to the curv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x=x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b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the poi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determined by the formula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ation of the tangent plane to the surfac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=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point 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4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</a:rPr>
              <a:t>is determined by the formula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e the partial derivatives of the function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2" name="Блок-схема: альтернативный процесс 11">
            <a:extLst>
              <a:ext uri="{FF2B5EF4-FFF2-40B4-BE49-F238E27FC236}">
                <a16:creationId xmlns:a16="http://schemas.microsoft.com/office/drawing/2014/main" id="{25377C24-F1EF-4078-B512-E83C66CD3D64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4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838F3A0-D55A-4EBC-8F90-ACC51164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23A3C1C-6CD9-4261-8E30-EE1421E2E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7270" y="3670604"/>
          <a:ext cx="3309459" cy="47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0" name="Equation" r:id="rId4" imgW="1574800" imgH="228600" progId="Equation.DSMT4">
                  <p:embed/>
                </p:oleObj>
              </mc:Choice>
              <mc:Fallback>
                <p:oleObj name="Equation" r:id="rId4" imgW="1574800" imgH="22860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423A3C1C-6CD9-4261-8E30-EE1421E2E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270" y="3670604"/>
                        <a:ext cx="3309459" cy="478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AB66DCFB-8046-4C84-94F1-54186D146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F9235B5-7C3F-4932-900F-840986A19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370" y="5134951"/>
          <a:ext cx="8783118" cy="59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1" name="Equation" r:id="rId6" imgW="3492500" imgH="241300" progId="Equation.DSMT4">
                  <p:embed/>
                </p:oleObj>
              </mc:Choice>
              <mc:Fallback>
                <p:oleObj name="Equation" r:id="rId6" imgW="3492500" imgH="2413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EF9235B5-7C3F-4932-900F-840986A198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0" y="5134951"/>
                        <a:ext cx="8783118" cy="598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591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486049"/>
            <a:ext cx="9144000" cy="4967287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have three lectures to answer the following questions 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out partial differential equations:</a:t>
            </a:r>
          </a:p>
          <a:p>
            <a:pPr marL="0" indent="0" algn="just">
              <a:lnSpc>
                <a:spcPct val="107000"/>
              </a:lnSpc>
              <a:spcAft>
                <a:spcPts val="0"/>
              </a:spcAft>
              <a:buNone/>
            </a:pP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is?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 can we begin to analyze i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22159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Partial differential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 for the one-dimensional case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etermining the curve by its tangent li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the ordinary differential equa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Блок-схема: альтернативный процесс 12">
            <a:extLst>
              <a:ext uri="{FF2B5EF4-FFF2-40B4-BE49-F238E27FC236}">
                <a16:creationId xmlns:a16="http://schemas.microsoft.com/office/drawing/2014/main" id="{5F2105AA-83CB-42FF-B317-3B864BA2D23C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5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7EA79C06-637D-4A3B-97C9-7920A0E8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1CF84B6-113B-4FCD-981B-9194272B0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912" y="2708275"/>
          <a:ext cx="1643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9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1CF84B6-113B-4FCD-981B-9194272B0B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708275"/>
                        <a:ext cx="164306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8">
            <a:extLst>
              <a:ext uri="{FF2B5EF4-FFF2-40B4-BE49-F238E27FC236}">
                <a16:creationId xmlns:a16="http://schemas.microsoft.com/office/drawing/2014/main" id="{43CCA7F9-F6E0-42C2-A57D-BA94C1C37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261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Partial differential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 for the one-dimensional case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etermining the curve by its tangent lin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the ordinary differential equa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e problem for the two-dimensional case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etermining the surface by its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angent plane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 the partial differential equa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600" dirty="0">
              <a:solidFill>
                <a:srgbClr val="0070C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Блок-схема: альтернативный процесс 12">
            <a:extLst>
              <a:ext uri="{FF2B5EF4-FFF2-40B4-BE49-F238E27FC236}">
                <a16:creationId xmlns:a16="http://schemas.microsoft.com/office/drawing/2014/main" id="{5F2105AA-83CB-42FF-B317-3B864BA2D23C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5</a:t>
            </a:r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7EA79C06-637D-4A3B-97C9-7920A0E8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1CF84B6-113B-4FCD-981B-9194272B0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70614"/>
              </p:ext>
            </p:extLst>
          </p:nvPr>
        </p:nvGraphicFramePr>
        <p:xfrm>
          <a:off x="3779912" y="2708275"/>
          <a:ext cx="16430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708275"/>
                        <a:ext cx="164306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8">
            <a:extLst>
              <a:ext uri="{FF2B5EF4-FFF2-40B4-BE49-F238E27FC236}">
                <a16:creationId xmlns:a16="http://schemas.microsoft.com/office/drawing/2014/main" id="{43CCA7F9-F6E0-42C2-A57D-BA94C1C37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407A846-E68F-4B34-BFEA-A8E28FB6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80825"/>
              </p:ext>
            </p:extLst>
          </p:nvPr>
        </p:nvGraphicFramePr>
        <p:xfrm>
          <a:off x="2011396" y="5013176"/>
          <a:ext cx="50808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6" imgW="1866900" imgH="241300" progId="Equation.DSMT4">
                  <p:embed/>
                </p:oleObj>
              </mc:Choice>
              <mc:Fallback>
                <p:oleObj name="Equation" r:id="rId6" imgW="18669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96" y="5013176"/>
                        <a:ext cx="508088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17962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easiest first order partial differential equation</a:t>
            </a:r>
            <a:endParaRPr lang="ru-RU" sz="20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2000" b="1" dirty="0"/>
          </a:p>
          <a:p>
            <a:pPr marL="0" indent="0" algn="just">
              <a:spcBef>
                <a:spcPts val="600"/>
              </a:spcBef>
              <a:buNone/>
            </a:pPr>
            <a:endParaRPr lang="en-US" sz="900" b="1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positive constant</a:t>
            </a:r>
          </a:p>
          <a:p>
            <a:pPr marL="0" indent="0">
              <a:spcBef>
                <a:spcPts val="600"/>
              </a:spcBef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EE10B22-07EE-4FFC-822D-956119D7D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1568792"/>
          <a:ext cx="3384376" cy="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3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EE10B22-07EE-4FFC-822D-956119D7D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68792"/>
                        <a:ext cx="3384376" cy="56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7814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easiest first order partial differential equation</a:t>
            </a:r>
            <a:endParaRPr lang="ru-RU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9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positive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the family of func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b="1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arbitrary parameter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 </a:t>
            </a:r>
            <a:br>
              <a:rPr lang="en-US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800" b="1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EE10B22-07EE-4FFC-822D-956119D7D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1568792"/>
          <a:ext cx="3384376" cy="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2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EE10B22-07EE-4FFC-822D-956119D7D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68792"/>
                        <a:ext cx="3384376" cy="56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B0C744-0C14-42C5-8329-DD8AF0B1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5" y="3019933"/>
          <a:ext cx="2304255" cy="58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8B0C744-0C14-42C5-8329-DD8AF0B1F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3019933"/>
                        <a:ext cx="2304255" cy="58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21256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easiest first order partial differential equation</a:t>
            </a:r>
            <a:endParaRPr lang="ru-RU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9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positive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the family of func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arbitrary parameter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8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se functions are called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s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f the equation </a:t>
            </a:r>
          </a:p>
          <a:p>
            <a:pPr marL="0" indent="0">
              <a:spcBef>
                <a:spcPts val="600"/>
              </a:spcBef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EE10B22-07EE-4FFC-822D-956119D7D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1568792"/>
          <a:ext cx="3384376" cy="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1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EE10B22-07EE-4FFC-822D-956119D7D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68792"/>
                        <a:ext cx="3384376" cy="56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B0C744-0C14-42C5-8329-DD8AF0B1F5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5" y="3019933"/>
          <a:ext cx="2304255" cy="58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2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8B0C744-0C14-42C5-8329-DD8AF0B1F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3019933"/>
                        <a:ext cx="2304255" cy="58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4681538"/>
          <a:ext cx="511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3" name="Equation" r:id="rId8" imgW="1968480" imgH="253800" progId="Equation.DSMT4">
                  <p:embed/>
                </p:oleObj>
              </mc:Choice>
              <mc:Fallback>
                <p:oleObj name="Equation" r:id="rId8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681538"/>
                        <a:ext cx="51181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29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easiest first order partial differential equation</a:t>
            </a:r>
            <a:endParaRPr lang="ru-RU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9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her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s given positive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nsider the family of func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arbitrary parameter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 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8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se functions are called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aracteristics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f the equation </a:t>
            </a:r>
          </a:p>
          <a:p>
            <a:pPr marL="0" indent="0">
              <a:spcBef>
                <a:spcPts val="600"/>
              </a:spcBef>
              <a:buNone/>
            </a:pP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solution of the equation on the characteristic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with concrete parameter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endParaRPr lang="en-US" sz="20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6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EE10B22-07EE-4FFC-822D-956119D7D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749965"/>
              </p:ext>
            </p:extLst>
          </p:nvPr>
        </p:nvGraphicFramePr>
        <p:xfrm>
          <a:off x="2915816" y="1568792"/>
          <a:ext cx="3384376" cy="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68792"/>
                        <a:ext cx="3384376" cy="56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8B0C744-0C14-42C5-8329-DD8AF0B1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09907"/>
              </p:ext>
            </p:extLst>
          </p:nvPr>
        </p:nvGraphicFramePr>
        <p:xfrm>
          <a:off x="3347865" y="3019933"/>
          <a:ext cx="2304255" cy="58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2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3019933"/>
                        <a:ext cx="2304255" cy="588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13274"/>
              </p:ext>
            </p:extLst>
          </p:nvPr>
        </p:nvGraphicFramePr>
        <p:xfrm>
          <a:off x="1797050" y="4681538"/>
          <a:ext cx="5118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8" imgW="1968480" imgH="253800" progId="Equation.DSMT4">
                  <p:embed/>
                </p:oleObj>
              </mc:Choice>
              <mc:Fallback>
                <p:oleObj name="Equation" r:id="rId8" imgW="196848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681538"/>
                        <a:ext cx="5118100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32306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437" y="1273175"/>
          <a:ext cx="4141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5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37" y="1273175"/>
                        <a:ext cx="41417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7AE0E13D-59FA-4E62-9DBF-99B1F3DC1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E73CB6A-1913-477E-9E5E-688D895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201842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derivative of the fun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437" y="1273175"/>
          <a:ext cx="4141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37" y="1273175"/>
                        <a:ext cx="41417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7AE0E13D-59FA-4E62-9DBF-99B1F3DC1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EB02667-E6E0-4C14-AF79-B555471D4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4" y="2204864"/>
          <a:ext cx="2479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EB02667-E6E0-4C14-AF79-B555471D4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04864"/>
                        <a:ext cx="2479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CE73CB6A-1913-477E-9E5E-688D895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45210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derivative of the fun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437" y="1273175"/>
          <a:ext cx="4141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3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37" y="1273175"/>
                        <a:ext cx="41417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7AE0E13D-59FA-4E62-9DBF-99B1F3DC1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EB02667-E6E0-4C14-AF79-B555471D4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4" y="2204864"/>
          <a:ext cx="2479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4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EB02667-E6E0-4C14-AF79-B555471D4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04864"/>
                        <a:ext cx="2479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CE73CB6A-1913-477E-9E5E-688D895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0DAC3E0-5356-4DD5-A1FB-F6F99EAB9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2780928"/>
          <a:ext cx="850083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5" name="Equation" r:id="rId8" imgW="3962400" imgH="711200" progId="Equation.DSMT4">
                  <p:embed/>
                </p:oleObj>
              </mc:Choice>
              <mc:Fallback>
                <p:oleObj name="Equation" r:id="rId8" imgW="3962400" imgH="71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30DAC3E0-5356-4DD5-A1FB-F6F99EAB9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80928"/>
                        <a:ext cx="850083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2365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derivative of the fun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stant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6437" y="1273175"/>
          <a:ext cx="4141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7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37" y="1273175"/>
                        <a:ext cx="41417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7AE0E13D-59FA-4E62-9DBF-99B1F3DC1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EB02667-E6E0-4C14-AF79-B555471D40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7864" y="2204864"/>
          <a:ext cx="2479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8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EB02667-E6E0-4C14-AF79-B555471D4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04864"/>
                        <a:ext cx="2479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CE73CB6A-1913-477E-9E5E-688D895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0DAC3E0-5356-4DD5-A1FB-F6F99EAB9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2780928"/>
          <a:ext cx="850083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9" name="Equation" r:id="rId8" imgW="3962400" imgH="711200" progId="Equation.DSMT4">
                  <p:embed/>
                </p:oleObj>
              </mc:Choice>
              <mc:Fallback>
                <p:oleObj name="Equation" r:id="rId8" imgW="3962400" imgH="7112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30DAC3E0-5356-4DD5-A1FB-F6F99EAB9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80928"/>
                        <a:ext cx="850083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520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697706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12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5400" b="1" dirty="0">
                <a:solidFill>
                  <a:srgbClr val="FF0000"/>
                </a:solidFill>
              </a:rPr>
              <a:t>Part I. INTRODU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Lecture 1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5400" b="1" dirty="0">
                <a:solidFill>
                  <a:srgbClr val="FF0000"/>
                </a:solidFill>
              </a:rPr>
              <a:t>Ordinary and partial differential equations</a:t>
            </a:r>
          </a:p>
          <a:p>
            <a:pPr marL="0" indent="0" algn="r">
              <a:spcBef>
                <a:spcPts val="600"/>
              </a:spcBef>
              <a:buNone/>
            </a:pP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62338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derivative of the fun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n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sta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of the considered equation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same value on each characteristic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7">
            <a:extLst>
              <a:ext uri="{FF2B5EF4-FFF2-40B4-BE49-F238E27FC236}">
                <a16:creationId xmlns:a16="http://schemas.microsoft.com/office/drawing/2014/main" id="{8FE96D05-A562-4964-835F-CA86A49D3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8D7F5C4-3BFA-4331-A56E-17D6D3AC8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23">
            <a:extLst>
              <a:ext uri="{FF2B5EF4-FFF2-40B4-BE49-F238E27FC236}">
                <a16:creationId xmlns:a16="http://schemas.microsoft.com/office/drawing/2014/main" id="{825B0C01-48AD-4D41-B264-BF55132D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33AECC0-B9F8-4569-BE18-61435B96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38336"/>
              </p:ext>
            </p:extLst>
          </p:nvPr>
        </p:nvGraphicFramePr>
        <p:xfrm>
          <a:off x="2446437" y="1273175"/>
          <a:ext cx="4141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4" name="Equation" r:id="rId4" imgW="1968480" imgH="253800" progId="Equation.DSMT4">
                  <p:embed/>
                </p:oleObj>
              </mc:Choice>
              <mc:Fallback>
                <p:oleObj name="Equation" r:id="rId4" imgW="1968480" imgH="253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33AECC0-B9F8-4569-BE18-61435B968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437" y="1273175"/>
                        <a:ext cx="4141787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7AE0E13D-59FA-4E62-9DBF-99B1F3DC1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EB02667-E6E0-4C14-AF79-B555471D4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07576"/>
              </p:ext>
            </p:extLst>
          </p:nvPr>
        </p:nvGraphicFramePr>
        <p:xfrm>
          <a:off x="3347864" y="2204864"/>
          <a:ext cx="2479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204864"/>
                        <a:ext cx="24796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CE73CB6A-1913-477E-9E5E-688D895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0DAC3E0-5356-4DD5-A1FB-F6F99EAB9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06097"/>
              </p:ext>
            </p:extLst>
          </p:nvPr>
        </p:nvGraphicFramePr>
        <p:xfrm>
          <a:off x="323528" y="2780928"/>
          <a:ext cx="850083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Equation" r:id="rId8" imgW="3962400" imgH="711200" progId="Equation.DSMT4">
                  <p:embed/>
                </p:oleObj>
              </mc:Choice>
              <mc:Fallback>
                <p:oleObj name="Equation" r:id="rId8" imgW="39624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780928"/>
                        <a:ext cx="850083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93040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equation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rectangle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25935A4-7347-4573-B63B-4E6238884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1700808"/>
          <a:ext cx="38884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1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25935A4-7347-4573-B63B-4E6238884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38884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054474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equation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rectangle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ith boundary conditions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25935A4-7347-4573-B63B-4E6238884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1700808"/>
          <a:ext cx="38884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0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25935A4-7347-4573-B63B-4E6238884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38884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2DB5809-98FE-42D6-8769-FC7B14BC6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4120" y="3010077"/>
          <a:ext cx="4135760" cy="47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1" name="Equation" r:id="rId6" imgW="1828800" imgH="203040" progId="Equation.DSMT4">
                  <p:embed/>
                </p:oleObj>
              </mc:Choice>
              <mc:Fallback>
                <p:oleObj name="Equation" r:id="rId6" imgW="18288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02DB5809-98FE-42D6-8769-FC7B14BC6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120" y="3010077"/>
                        <a:ext cx="4135760" cy="47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3447482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188640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equation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16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11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rectangle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0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ith boundary conditions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ru-RU" sz="3000" dirty="0">
                <a:solidFill>
                  <a:srgbClr val="FF0000"/>
                </a:solidFill>
              </a:rPr>
              <a:t>         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r>
              <a:rPr lang="ru-RU" dirty="0"/>
              <a:t>8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25935A4-7347-4573-B63B-4E6238884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21037"/>
              </p:ext>
            </p:extLst>
          </p:nvPr>
        </p:nvGraphicFramePr>
        <p:xfrm>
          <a:off x="2627784" y="1700808"/>
          <a:ext cx="38884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4" imgW="1422400" imgH="241300" progId="Equation.DSMT4">
                  <p:embed/>
                </p:oleObj>
              </mc:Choice>
              <mc:Fallback>
                <p:oleObj name="Equation" r:id="rId4" imgW="1422400" imgH="2413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EE10B22-07EE-4FFC-822D-956119D7D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388843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2DB5809-98FE-42D6-8769-FC7B14BC6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56688"/>
              </p:ext>
            </p:extLst>
          </p:nvPr>
        </p:nvGraphicFramePr>
        <p:xfrm>
          <a:off x="2504120" y="3010077"/>
          <a:ext cx="4135760" cy="47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6" imgW="1828800" imgH="203040" progId="Equation.DSMT4">
                  <p:embed/>
                </p:oleObj>
              </mc:Choice>
              <mc:Fallback>
                <p:oleObj name="Equation" r:id="rId6" imgW="182880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120" y="3010077"/>
                        <a:ext cx="4135760" cy="476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60891"/>
              </p:ext>
            </p:extLst>
          </p:nvPr>
        </p:nvGraphicFramePr>
        <p:xfrm>
          <a:off x="1763688" y="3674139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2" name="Picture" r:id="rId8" imgW="2714671" imgH="1373782" progId="Word.Picture.8">
                  <p:embed/>
                </p:oleObj>
              </mc:Choice>
              <mc:Fallback>
                <p:oleObj name="Picture" r:id="rId8" imgW="2714671" imgH="1373782" progId="Word.Picture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74139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3522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1852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7573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characteristic that passes through this point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7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36059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characteristic that passes through this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crete constan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1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21692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characteristic that passes through this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cret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&gt;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, then this characteristic passes the boundary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  <a:endParaRPr lang="en-US" sz="2400" b="1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1527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characteristic that passes through this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cret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&gt;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, then this characteristic passes the boundar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  <a:endParaRPr lang="en-US" sz="24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rresponding point of boundary i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b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ru-RU" sz="3000" b="1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9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7433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561197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878904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908720"/>
            <a:ext cx="9144000" cy="5949280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w we determine the solution of the boundary problem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t the concrete point 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? 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nd the characteristic that passes through this poin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cret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&gt;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, then this characteristic passes the boundar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  <a:endParaRPr lang="en-US" sz="24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rresponding point of boundary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en determin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-ax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3000" b="1" dirty="0">
              <a:solidFill>
                <a:srgbClr val="FF0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04088"/>
              </p:ext>
            </p:extLst>
          </p:nvPr>
        </p:nvGraphicFramePr>
        <p:xfrm>
          <a:off x="1907704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57283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=y–ax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3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D773380-E547-4DFD-9792-73509849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97719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=y–ax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&lt;0, then this characteristic passes the boundary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=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D773380-E547-4DFD-9792-73509849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31468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=y–ax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&lt;0, then this characteristic passes the boundar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corresponding point of boundary is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-b/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1800" b="1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D773380-E547-4DFD-9792-73509849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818897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=y–ax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&lt;0, then this characteristic passes the boundar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corresponding point of boundary is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-b/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w we determine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-y/a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0" indent="0" algn="just">
              <a:spcBef>
                <a:spcPts val="600"/>
              </a:spcBef>
              <a:buNone/>
            </a:pPr>
            <a:endParaRPr lang="en-US" sz="18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5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D773380-E547-4DFD-9792-73509849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063073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683568" y="44624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First order partial differential equations 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36512" y="1098625"/>
            <a:ext cx="9144000" cy="5759375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en-US" sz="105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termine the constant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t satisfies the equality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x+b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=y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i.e.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=y–ax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&lt;0, then this characteristic passes the boundar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=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0 of rectangle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corresponding point of boundary is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-b/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ow we determin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-y/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lution of the problem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18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Блок-схема: альтернативный процесс 15">
            <a:extLst>
              <a:ext uri="{FF2B5EF4-FFF2-40B4-BE49-F238E27FC236}">
                <a16:creationId xmlns:a16="http://schemas.microsoft.com/office/drawing/2014/main" id="{4E279939-1005-4FF4-9219-EBC3CDD43386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1FDEE24E-542F-44A8-9366-2C63BFB94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D1684443-79DE-431D-9132-084C6C4F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6047988-5831-403A-A3B7-82C7B540F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70468"/>
              </p:ext>
            </p:extLst>
          </p:nvPr>
        </p:nvGraphicFramePr>
        <p:xfrm>
          <a:off x="1979712" y="764704"/>
          <a:ext cx="5647928" cy="285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Picture" r:id="rId4" imgW="2714671" imgH="1373782" progId="Word.Picture.8">
                  <p:embed/>
                </p:oleObj>
              </mc:Choice>
              <mc:Fallback>
                <p:oleObj name="Picture" r:id="rId4" imgW="2714671" imgH="1373782" progId="Word.Picture.8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6047988-5831-403A-A3B7-82C7B540F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5647928" cy="2851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D773380-E547-4DFD-9792-735098491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413D296E-CDA6-4213-B8B3-F1DEDF365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88747"/>
              </p:ext>
            </p:extLst>
          </p:nvPr>
        </p:nvGraphicFramePr>
        <p:xfrm>
          <a:off x="2627784" y="5872733"/>
          <a:ext cx="3824407" cy="86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" name="Equation" r:id="rId6" imgW="2006280" imgH="457200" progId="Equation.DSMT4">
                  <p:embed/>
                </p:oleObj>
              </mc:Choice>
              <mc:Fallback>
                <p:oleObj name="Equation" r:id="rId6" imgW="2006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872733"/>
                        <a:ext cx="3824407" cy="868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0845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146584600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 exist the direct and inverse differentiation problem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289703886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 exist the direct and inverse differentiation problem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the determining the function by its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249291203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 exist the direct and inverse differentiation problem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the determining the function by its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an ordinary differential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3672448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914376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the lecture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05780" y="1138983"/>
            <a:ext cx="8532440" cy="4967287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ree interpretations of derivative</a:t>
            </a:r>
            <a:endParaRPr lang="en-US" sz="1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rect and inverse differentiatio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roblems</a:t>
            </a:r>
            <a:endParaRPr lang="en-US" sz="14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algn="ctr"/>
            <a:endParaRPr lang="ru-RU" sz="2800" dirty="0"/>
          </a:p>
          <a:p>
            <a:pPr algn="just">
              <a:spcBef>
                <a:spcPts val="600"/>
              </a:spcBef>
            </a:pPr>
            <a:endParaRPr lang="en-US" sz="3000" dirty="0"/>
          </a:p>
          <a:p>
            <a:pPr algn="just">
              <a:spcBef>
                <a:spcPts val="600"/>
              </a:spcBef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730787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 exist the direct and inverse differentiation problem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the determining the function by its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an ordinary differential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inary differential equation is an equation with unknown function under the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272055396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Conclus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3021" y="1018505"/>
            <a:ext cx="9144000" cy="6082903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has analytic, geometric and mechanic interpretation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re exist the direct and inverse differentiation problem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the determining the function by its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rse differentiation problem is an ordinary differential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inary differential equation is an equation with unknown function under the derivativ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inary differential equations have physical and geometric sense because of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derivative definition</a:t>
            </a:r>
            <a:endParaRPr lang="ru-RU" sz="4000" dirty="0"/>
          </a:p>
          <a:p>
            <a:pPr marL="0" indent="0" algn="ctr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02342" y="44494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270070" y="-45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270461938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404" y="1150542"/>
            <a:ext cx="9144000" cy="6082903"/>
          </a:xfrm>
        </p:spPr>
        <p:txBody>
          <a:bodyPr>
            <a:noAutofit/>
          </a:bodyPr>
          <a:lstStyle/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 order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ximal order of the unknown function derivative in the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398057268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404" y="1150542"/>
            <a:ext cx="9144000" cy="6082903"/>
          </a:xfrm>
        </p:spPr>
        <p:txBody>
          <a:bodyPr>
            <a:noAutofit/>
          </a:bodyPr>
          <a:lstStyle/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 order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ximal order of the unknown function derivative in the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differential equation depends from arbitrary constant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249956825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404" y="1150542"/>
            <a:ext cx="9144000" cy="6082903"/>
          </a:xfrm>
        </p:spPr>
        <p:txBody>
          <a:bodyPr>
            <a:noAutofit/>
          </a:bodyPr>
          <a:lstStyle/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 order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ximal order of the unknown function derivative in the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differential equation depends from arbitrary constant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tity of the arbitrary constants is equal to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equation order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9295656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404" y="1150542"/>
            <a:ext cx="9144000" cy="6082903"/>
          </a:xfrm>
        </p:spPr>
        <p:txBody>
          <a:bodyPr>
            <a:noAutofit/>
          </a:bodyPr>
          <a:lstStyle/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ation order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ximal order of the unknown function derivative in the equation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neral solution of the differential equation depends from arbitrary constant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tity of the arbitrary constants is equal to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equation order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 is necessary to have additional conditions for finding partial solution of the equation 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-2738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-36512" y="103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27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Блок-схема: альтернативный процесс 13">
            <a:extLst>
              <a:ext uri="{FF2B5EF4-FFF2-40B4-BE49-F238E27FC236}">
                <a16:creationId xmlns:a16="http://schemas.microsoft.com/office/drawing/2014/main" id="{DC5CEA31-25FA-4DAA-BE00-E055A41E216D}"/>
              </a:ext>
            </a:extLst>
          </p:cNvPr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2</a:t>
            </a:r>
          </a:p>
        </p:txBody>
      </p:sp>
    </p:spTree>
    <p:extLst>
      <p:ext uri="{BB962C8B-B14F-4D97-AF65-F5344CB8AC3E}">
        <p14:creationId xmlns:p14="http://schemas.microsoft.com/office/powerpoint/2010/main" val="119539008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4967287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046470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4967287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partial differential equation is the problem of determining a surface by known tangent plan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039382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4967287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partial differential equation is the problem of determining a surface by known tangent plan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is first order partial differential equation with respect to the function of two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174093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4967287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 is an extension of the ordinary differential equation to the functions of many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siest partial differential equation is the problem of determining a surface by known tangent plan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is first order partial differential equation with respect to the function of two variables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equation can be solved by the characteristic method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23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975291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046</TotalTime>
  <Words>4129</Words>
  <Application>Microsoft Office PowerPoint</Application>
  <PresentationFormat>Экран (4:3)</PresentationFormat>
  <Paragraphs>941</Paragraphs>
  <Slides>103</Slides>
  <Notes>10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3</vt:i4>
      </vt:variant>
    </vt:vector>
  </HeadingPairs>
  <TitlesOfParts>
    <vt:vector size="110" baseType="lpstr">
      <vt:lpstr>Arial</vt:lpstr>
      <vt:lpstr>Calibri</vt:lpstr>
      <vt:lpstr>Symbol</vt:lpstr>
      <vt:lpstr>Times New Roman</vt:lpstr>
      <vt:lpstr>Тема Office</vt:lpstr>
      <vt:lpstr>Equation</vt:lpstr>
      <vt:lpstr>Picture</vt:lpstr>
      <vt:lpstr>al-Farabi Kazakh National University</vt:lpstr>
      <vt:lpstr>Partial differential equations</vt:lpstr>
      <vt:lpstr>Content of Part I</vt:lpstr>
      <vt:lpstr>Content of Part I</vt:lpstr>
      <vt:lpstr>Content of Part I</vt:lpstr>
      <vt:lpstr>Content of Part I</vt:lpstr>
      <vt:lpstr>Partial differential equations</vt:lpstr>
      <vt:lpstr>Content of the lecture</vt:lpstr>
      <vt:lpstr>Content of the lecture</vt:lpstr>
      <vt:lpstr>Content of the lecture</vt:lpstr>
      <vt:lpstr>Content of the lecture</vt:lpstr>
      <vt:lpstr>Content of the lecture</vt:lpstr>
      <vt:lpstr>Content of the lecture</vt:lpstr>
      <vt:lpstr>Introduction</vt:lpstr>
      <vt:lpstr>Introduction</vt:lpstr>
      <vt:lpstr>Introduction</vt:lpstr>
      <vt:lpstr>Introduction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Three interpretations of derivative</vt:lpstr>
      <vt:lpstr>Direct and inverse differentiation problems</vt:lpstr>
      <vt:lpstr>Direct and inverse differentiation problems</vt:lpstr>
      <vt:lpstr>Direct and inverse differentiation problems</vt:lpstr>
      <vt:lpstr>Differential equation</vt:lpstr>
      <vt:lpstr>Differential equation</vt:lpstr>
      <vt:lpstr>Differential equation</vt:lpstr>
      <vt:lpstr>Differential equation</vt:lpstr>
      <vt:lpstr>Differential equation</vt:lpstr>
      <vt:lpstr>Cauchy problem</vt:lpstr>
      <vt:lpstr>Cauchy problem</vt:lpstr>
      <vt:lpstr>Cauchy problem</vt:lpstr>
      <vt:lpstr>Cauchy problem</vt:lpstr>
      <vt:lpstr>Cauchy problem</vt:lpstr>
      <vt:lpstr>Cauchy problem</vt:lpstr>
      <vt:lpstr>Cauchy problem</vt:lpstr>
      <vt:lpstr>Cauchy problem</vt:lpstr>
      <vt:lpstr>Cauchy problem</vt:lpstr>
      <vt:lpstr>Rectilinear movement of the body</vt:lpstr>
      <vt:lpstr>Rectilinear movement of the body</vt:lpstr>
      <vt:lpstr>Rectilinear movement of the body</vt:lpstr>
      <vt:lpstr>Rectilinear movement of the body</vt:lpstr>
      <vt:lpstr>Rectilinear movement of the body</vt:lpstr>
      <vt:lpstr>Rectilinear movement of the body</vt:lpstr>
      <vt:lpstr> Tangent plane</vt:lpstr>
      <vt:lpstr> Tangent plane</vt:lpstr>
      <vt:lpstr> Tangent plane</vt:lpstr>
      <vt:lpstr> Tangent plane</vt:lpstr>
      <vt:lpstr> Tangent plane</vt:lpstr>
      <vt:lpstr> Tangent plane</vt:lpstr>
      <vt:lpstr>Partial differential equation</vt:lpstr>
      <vt:lpstr>Partial differential equation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First order partial differential equations 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Task</vt:lpstr>
      <vt:lpstr>Next step</vt:lpstr>
      <vt:lpstr>Next step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ssem</dc:creator>
  <cp:lastModifiedBy>Серовайский Семен</cp:lastModifiedBy>
  <cp:revision>431</cp:revision>
  <dcterms:created xsi:type="dcterms:W3CDTF">2016-02-29T14:24:09Z</dcterms:created>
  <dcterms:modified xsi:type="dcterms:W3CDTF">2021-01-27T06:22:15Z</dcterms:modified>
</cp:coreProperties>
</file>